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01" r:id="rId3"/>
    <p:sldId id="331" r:id="rId4"/>
    <p:sldId id="330" r:id="rId5"/>
    <p:sldId id="335" r:id="rId6"/>
    <p:sldId id="336" r:id="rId7"/>
    <p:sldId id="337" r:id="rId8"/>
    <p:sldId id="338" r:id="rId9"/>
    <p:sldId id="270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9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9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9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9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9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9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9-Apr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9-Apr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9-Apr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9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29-Apr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29-Apr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Coordination Compounds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by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908720"/>
          </a:xfrm>
        </p:spPr>
        <p:txBody>
          <a:bodyPr>
            <a:normAutofit fontScale="90000"/>
          </a:bodyPr>
          <a:lstStyle/>
          <a:p>
            <a:r>
              <a:rPr lang="en-I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OMERISM </a:t>
            </a:r>
            <a:r>
              <a:rPr lang="en-I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I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RDINATION</a:t>
            </a:r>
            <a:br>
              <a:rPr lang="en-I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I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OUNDS</a:t>
            </a:r>
            <a:endParaRPr lang="de-DE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5"/>
          <p:cNvSpPr txBox="1">
            <a:spLocks/>
          </p:cNvSpPr>
          <p:nvPr/>
        </p:nvSpPr>
        <p:spPr>
          <a:xfrm>
            <a:off x="395536" y="908720"/>
            <a:ext cx="8461448" cy="551723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endParaRPr lang="en-IN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9552" y="1052736"/>
            <a:ext cx="820891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The compounds having same molecular formula but different structures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hence different physical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and chemical properties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are called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isomers and the phenomenon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as isomerism.</a:t>
            </a:r>
          </a:p>
          <a:p>
            <a:pPr algn="just"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Isomerism in coordination compounds generally divided in to two type</a:t>
            </a:r>
          </a:p>
          <a:p>
            <a:pPr algn="just"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a) Structural Isomerism (b) Stereo isomerism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323528" y="333562"/>
          <a:ext cx="8568952" cy="6524438"/>
        </p:xfrm>
        <a:graphic>
          <a:graphicData uri="http://schemas.openxmlformats.org/presentationml/2006/ole">
            <p:oleObj spid="_x0000_s109571" name="CS ChemDraw Drawing" r:id="rId3" imgW="5289184" imgH="402752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2123728" y="0"/>
            <a:ext cx="4644008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onisation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omerism 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7544" y="1052736"/>
            <a:ext cx="799288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ype of isomerism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arises due to position of groups within or outside the coordination sphere hence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e coordination compounds give different ions in solution.</a:t>
            </a:r>
            <a:endParaRPr lang="en-I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9552" y="2924944"/>
            <a:ext cx="23765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For example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971600" y="3933056"/>
          <a:ext cx="7337955" cy="2122909"/>
        </p:xfrm>
        <a:graphic>
          <a:graphicData uri="http://schemas.openxmlformats.org/presentationml/2006/ole">
            <p:oleObj spid="_x0000_s108550" name="CS ChemDraw Drawing" r:id="rId3" imgW="3221394" imgH="93240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2123728" y="0"/>
            <a:ext cx="4644008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ydrate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omerism 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7544" y="980728"/>
            <a:ext cx="799288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is type of isomerism arises due different number of water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molecules present outside and inside of the coordination sphere.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9552" y="2924944"/>
            <a:ext cx="23765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For example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/>
        </p:nvGraphicFramePr>
        <p:xfrm>
          <a:off x="2699792" y="3645024"/>
          <a:ext cx="4158363" cy="2736304"/>
        </p:xfrm>
        <a:graphic>
          <a:graphicData uri="http://schemas.openxmlformats.org/presentationml/2006/ole">
            <p:oleObj spid="_x0000_s128004" name="CS ChemDraw Drawing" r:id="rId3" imgW="1285986" imgH="84560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2123728" y="0"/>
            <a:ext cx="4644008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rdination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omerism 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9552" y="836712"/>
            <a:ext cx="7992888" cy="1953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is type of isomerism arises due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o interchange of 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in both the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cationic and anionic ions to form isom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539552" y="2924944"/>
            <a:ext cx="23765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b="1" dirty="0" smtClean="0">
                <a:latin typeface="Times New Roman" pitchFamily="18" charset="0"/>
                <a:cs typeface="Times New Roman" pitchFamily="18" charset="0"/>
              </a:rPr>
              <a:t>For example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683568" y="3861048"/>
          <a:ext cx="7812614" cy="1656184"/>
        </p:xfrm>
        <a:graphic>
          <a:graphicData uri="http://schemas.openxmlformats.org/presentationml/2006/ole">
            <p:oleObj spid="_x0000_s129027" name="CS ChemDraw Drawing" r:id="rId3" imgW="3258083" imgH="689827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2123728" y="0"/>
            <a:ext cx="4644008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nkage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omerism </a:t>
            </a: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9552" y="908720"/>
            <a:ext cx="799288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is type of isomerism arises due to different connectivity of the metal to  a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ligand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IN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type of isomerism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occurs in 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complex compounds which contain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ambidentate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800" dirty="0" err="1" smtClean="0">
                <a:latin typeface="Times New Roman" pitchFamily="18" charset="0"/>
                <a:cs typeface="Times New Roman" pitchFamily="18" charset="0"/>
              </a:rPr>
              <a:t>ligands</a:t>
            </a:r>
            <a:r>
              <a:rPr lang="en-IN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1475656" y="4293096"/>
          <a:ext cx="5981502" cy="1872208"/>
        </p:xfrm>
        <a:graphic>
          <a:graphicData uri="http://schemas.openxmlformats.org/presentationml/2006/ole">
            <p:oleObj spid="_x0000_s130051" name="CS ChemDraw Drawing" r:id="rId3" imgW="1587814" imgH="49652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2123728" y="0"/>
            <a:ext cx="4644008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endParaRPr lang="en-I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528" y="836712"/>
            <a:ext cx="56460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 examples of  </a:t>
            </a:r>
            <a:r>
              <a:rPr lang="en-IN" sz="3200" dirty="0" smtClean="0">
                <a:latin typeface="Times New Roman" pitchFamily="18" charset="0"/>
                <a:cs typeface="Times New Roman" pitchFamily="18" charset="0"/>
              </a:rPr>
              <a:t>Linkage isomerism</a:t>
            </a:r>
            <a:endParaRPr lang="en-IN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755576" y="2276872"/>
          <a:ext cx="8096460" cy="2145704"/>
        </p:xfrm>
        <a:graphic>
          <a:graphicData uri="http://schemas.openxmlformats.org/presentationml/2006/ole">
            <p:oleObj spid="_x0000_s131076" name="CS ChemDraw Drawing" r:id="rId3" imgW="3145370" imgH="833099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8</TotalTime>
  <Words>168</Words>
  <Application>Microsoft Office PowerPoint</Application>
  <PresentationFormat>On-screen Show (4:3)</PresentationFormat>
  <Paragraphs>25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Slide 1</vt:lpstr>
      <vt:lpstr>ISOMERISM IN COORDINATION COMPOUNDS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172</cp:revision>
  <dcterms:created xsi:type="dcterms:W3CDTF">2019-12-17T10:24:49Z</dcterms:created>
  <dcterms:modified xsi:type="dcterms:W3CDTF">2020-04-29T07:38:20Z</dcterms:modified>
</cp:coreProperties>
</file>